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78F9E5A-7A73-43B0-AFDE-B26837CFC5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006B440-3EE6-4E23-9FAC-F4C61BEA06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30D1075-1BED-47B9-B91A-935EB90C9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F3A9608-6BE5-4137-A409-AF5F0178F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C8A5794-7ACC-4750-B223-098C53E9E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7439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5C5C6A8-2688-4817-8CF9-4A1F43F46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6869069F-A809-4E5F-A4A7-791BD3137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D4CE4ED-246B-4578-AC15-78E3BF7E2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025A55A-4F1E-438C-85BE-D0D35C3DD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2773C19-56B9-4ECC-A324-485BBA2DB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2432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8384C9F7-C382-4C34-8009-C6DDA34E3A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98995436-DB28-4754-8EE5-59045F458F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1A3F206-5E82-48BA-821E-AC0DFB7E7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8F1D0BD-AABF-4C47-AFAC-36DA24E33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AB95547-DC91-4B39-813C-88DEBE22E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58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D52BA1-CD31-40F9-A6B0-2F5AD7F77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7965F5E-EE61-496C-8353-C81EF3E664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C1A69B0-34D3-4B52-9722-E32CD987F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C64038-4359-45E4-A1A2-679AAC8BC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6F781CF-A704-4259-8896-2DC92D764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8876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25B394-100D-4666-8156-E4DCD0A1C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7FD335A-F045-4549-9A3E-48A46E39E2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9570489E-9173-40BE-AB42-62DC8FD10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59E05F-A30B-4A6C-B4C0-B73A731B3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49FCFFE-744C-4B8C-A01E-4DD1F3453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0389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3D0A457-371A-4C30-96D9-8EF8DACFE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A5E7264-9E7D-4951-B290-7ADA1BAD15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982DB2B-3B84-4AEB-A283-6C05CC084F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A618B97-92BE-4D0C-8738-A60854012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8596128B-532C-4552-8497-8A7323DD2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80DD2C2-1DE1-4DEA-8D0B-81B4FCBB6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1966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69FED2-18C4-4B99-9312-000037AE9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821830A8-F37E-49D0-B2EA-0C22B012C4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218C16BD-32F1-4AC2-A705-FF3CB39B29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BFC11D96-91EA-48FA-A35F-F55EFE32B6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E2B514CE-B725-4562-B160-784C4CDEE2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53A7A4EA-280C-4955-A132-E22FBB29E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308260B1-EBAE-49CD-AD4C-42E6733BF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547C06B3-735B-4650-A1E5-E1ECDDB7B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4579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B0EFF08-BAAB-4819-8D96-1A45E09EA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3C9DE00-C652-478A-8A03-89A98EB3A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45F8EEF-1E64-4C9C-8EA5-028394228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DFD634-E02D-4DD5-AA39-3271F9AF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7674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03AC28DF-A0E8-43B6-AD79-552DBF997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6D13A5D5-3FA6-4C6F-B77E-BF43A5C65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313C891-AB26-4088-AEC1-533BCB522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7755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26D433-95E8-40E3-83B1-6BE7C8188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FB6C87-8864-4E1F-9C22-02149E7EA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E262983D-4E13-4CFC-9857-FD2CF570C7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C48C8AD-A6D7-44E8-8E98-CA770C011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6E5A52E-BB22-435F-B2EA-273A1554E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23ACB0C-0B42-43D6-B332-A76D470F5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1588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65993AC-F7E8-405E-90DC-0EA2AF010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5248997E-4232-47E4-993D-9AA880B3D7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F057F3E-F09F-4A18-A6A6-72D498BD5D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A25D83C-07E3-4297-8C13-4A2980EEC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D8D835D-C27A-440F-BB38-1150540A3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733B3EF2-C64A-4AF3-A49A-F91330410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0748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0568276D-1192-49CA-983B-A38B8ED6F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C5828FF-1137-4FA7-8872-34E30E14C8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9BE4998-7718-46D2-AAF9-F39B6BE408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FD396FA-F035-47AD-98F4-9E015755D1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361437D-6A17-4EA4-B053-1B5301EED2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604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7.wmf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7.png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D76F7A4A-0E14-432C-9D7D-D7192FD9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599" y="365125"/>
            <a:ext cx="10515600" cy="1325563"/>
          </a:xfrm>
        </p:spPr>
        <p:txBody>
          <a:bodyPr/>
          <a:lstStyle/>
          <a:p>
            <a:r>
              <a:rPr lang="en-US" altLang="ko-KR" dirty="0"/>
              <a:t>3D FDTD modularization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78B11B-4EB5-43BC-9261-080E92D46CE0}"/>
              </a:ext>
            </a:extLst>
          </p:cNvPr>
          <p:cNvSpPr txBox="1"/>
          <p:nvPr/>
        </p:nvSpPr>
        <p:spPr>
          <a:xfrm>
            <a:off x="569752" y="1690688"/>
            <a:ext cx="1135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Highly</a:t>
            </a:r>
            <a:r>
              <a:rPr lang="ko-KR" altLang="en-US" dirty="0"/>
              <a:t> </a:t>
            </a:r>
            <a:r>
              <a:rPr lang="en-US" altLang="ko-KR" dirty="0"/>
              <a:t>scattering</a:t>
            </a:r>
            <a:r>
              <a:rPr lang="ko-KR" altLang="en-US" dirty="0"/>
              <a:t> </a:t>
            </a:r>
            <a:r>
              <a:rPr lang="en-US" altLang="ko-KR" dirty="0"/>
              <a:t>object</a:t>
            </a:r>
            <a:r>
              <a:rPr lang="ko-KR" altLang="en-US" dirty="0"/>
              <a:t>를 구현하고</a:t>
            </a:r>
            <a:r>
              <a:rPr lang="en-US" altLang="ko-KR" dirty="0"/>
              <a:t>, </a:t>
            </a:r>
            <a:r>
              <a:rPr lang="ko-KR" altLang="en-US" dirty="0"/>
              <a:t>복잡한 상황에서의 </a:t>
            </a:r>
            <a:r>
              <a:rPr lang="en-US" altLang="ko-KR" dirty="0"/>
              <a:t>scattering dataset</a:t>
            </a:r>
            <a:r>
              <a:rPr lang="ko-KR" altLang="en-US" dirty="0"/>
              <a:t>을 확보하기 위해서는 </a:t>
            </a:r>
            <a:r>
              <a:rPr lang="en-US" altLang="ko-KR" dirty="0"/>
              <a:t>3D FDTD module</a:t>
            </a:r>
            <a:r>
              <a:rPr lang="ko-KR" altLang="en-US" dirty="0"/>
              <a:t>이 필요하다고 생각하여</a:t>
            </a:r>
            <a:r>
              <a:rPr lang="en-US" altLang="ko-KR" dirty="0"/>
              <a:t>, </a:t>
            </a:r>
            <a:r>
              <a:rPr lang="ko-KR" altLang="en-US" dirty="0"/>
              <a:t>파이썬 모듈을 제작하기 시작하였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en-US" altLang="ko-KR" dirty="0"/>
              <a:t>FDTD update</a:t>
            </a:r>
            <a:r>
              <a:rPr lang="ko-KR" altLang="en-US" dirty="0"/>
              <a:t> </a:t>
            </a:r>
            <a:r>
              <a:rPr lang="en-US" altLang="ko-KR" dirty="0"/>
              <a:t>equation</a:t>
            </a:r>
            <a:r>
              <a:rPr lang="ko-KR" altLang="en-US" dirty="0"/>
              <a:t> </a:t>
            </a:r>
            <a:r>
              <a:rPr lang="en-US" altLang="ko-KR" dirty="0"/>
              <a:t>-&gt;</a:t>
            </a:r>
            <a:r>
              <a:rPr lang="ko-KR" altLang="en-US" dirty="0"/>
              <a:t> </a:t>
            </a:r>
            <a:r>
              <a:rPr lang="en-US" altLang="ko-KR" dirty="0"/>
              <a:t>PML</a:t>
            </a:r>
            <a:r>
              <a:rPr lang="ko-KR" altLang="en-US" dirty="0"/>
              <a:t> </a:t>
            </a:r>
            <a:r>
              <a:rPr lang="en-US" altLang="ko-KR" dirty="0"/>
              <a:t>-&gt;</a:t>
            </a:r>
            <a:r>
              <a:rPr lang="ko-KR" altLang="en-US" dirty="0"/>
              <a:t> </a:t>
            </a:r>
            <a:r>
              <a:rPr lang="en-US" altLang="ko-KR" dirty="0"/>
              <a:t>source(point / line / plane) -&gt; dielectric object </a:t>
            </a:r>
            <a:r>
              <a:rPr lang="ko-KR" altLang="en-US" dirty="0"/>
              <a:t>순서대로 구현하고 있습니다</a:t>
            </a:r>
            <a:r>
              <a:rPr lang="en-US" altLang="ko-KR" dirty="0"/>
              <a:t>..</a:t>
            </a:r>
          </a:p>
          <a:p>
            <a:endParaRPr lang="en-US" altLang="ko-KR" dirty="0"/>
          </a:p>
          <a:p>
            <a:r>
              <a:rPr lang="ko-KR" altLang="en-US" dirty="0"/>
              <a:t>기본 골격은 동건이형 코드를 기반으로 데이터셋을 만들 수 있는 모듈로 수정하고 있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EA611FCD-3EF2-4D30-8012-9649402427AC}"/>
              </a:ext>
            </a:extLst>
          </p:cNvPr>
          <p:cNvSpPr/>
          <p:nvPr/>
        </p:nvSpPr>
        <p:spPr>
          <a:xfrm>
            <a:off x="6096000" y="3929401"/>
            <a:ext cx="1694576" cy="272288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core</a:t>
            </a:r>
            <a:endParaRPr lang="ko-KR" altLang="en-US" dirty="0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32F3E03E-58D3-4D00-B5E7-6209A8B622C0}"/>
              </a:ext>
            </a:extLst>
          </p:cNvPr>
          <p:cNvSpPr/>
          <p:nvPr/>
        </p:nvSpPr>
        <p:spPr>
          <a:xfrm>
            <a:off x="1217801" y="3930196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F</a:t>
            </a:r>
            <a:endParaRPr lang="ko-KR" altLang="en-US" dirty="0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A71A56BE-241A-407A-863F-25D16CD7242A}"/>
              </a:ext>
            </a:extLst>
          </p:cNvPr>
          <p:cNvSpPr/>
          <p:nvPr/>
        </p:nvSpPr>
        <p:spPr>
          <a:xfrm>
            <a:off x="1217801" y="5014865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IF</a:t>
            </a:r>
            <a:endParaRPr lang="ko-KR" altLang="en-US" dirty="0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C50BB3EE-7AFC-4C74-90DC-3E42C1EFF173}"/>
              </a:ext>
            </a:extLst>
          </p:cNvPr>
          <p:cNvSpPr/>
          <p:nvPr/>
        </p:nvSpPr>
        <p:spPr>
          <a:xfrm>
            <a:off x="1217801" y="5970810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F</a:t>
            </a:r>
            <a:endParaRPr lang="ko-KR" altLang="en-US" dirty="0"/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B0E4289F-15E6-497E-94DF-332410C2EB12}"/>
              </a:ext>
            </a:extLst>
          </p:cNvPr>
          <p:cNvSpPr/>
          <p:nvPr/>
        </p:nvSpPr>
        <p:spPr>
          <a:xfrm>
            <a:off x="9725637" y="3941143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ource</a:t>
            </a:r>
            <a:endParaRPr lang="ko-KR" altLang="en-US" dirty="0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04DBA8ED-B602-4E94-9986-CB8789C07786}"/>
              </a:ext>
            </a:extLst>
          </p:cNvPr>
          <p:cNvSpPr/>
          <p:nvPr/>
        </p:nvSpPr>
        <p:spPr>
          <a:xfrm>
            <a:off x="8031237" y="3941142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catterer</a:t>
            </a:r>
            <a:endParaRPr lang="ko-KR" altLang="en-US" dirty="0"/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8052D747-4E06-481C-A217-46FE1CED633D}"/>
              </a:ext>
            </a:extLst>
          </p:cNvPr>
          <p:cNvSpPr/>
          <p:nvPr/>
        </p:nvSpPr>
        <p:spPr>
          <a:xfrm>
            <a:off x="2912201" y="3929401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/>
              <a:t>updateE</a:t>
            </a:r>
            <a:endParaRPr lang="en-US" altLang="ko-KR" dirty="0"/>
          </a:p>
          <a:p>
            <a:pPr algn="ctr"/>
            <a:r>
              <a:rPr lang="en-US" altLang="ko-KR" dirty="0" err="1"/>
              <a:t>updateH</a:t>
            </a:r>
            <a:endParaRPr lang="ko-KR" altLang="en-US" dirty="0"/>
          </a:p>
        </p:txBody>
      </p:sp>
      <p:sp>
        <p:nvSpPr>
          <p:cNvPr id="14" name="사각형: 둥근 모서리 13">
            <a:extLst>
              <a:ext uri="{FF2B5EF4-FFF2-40B4-BE49-F238E27FC236}">
                <a16:creationId xmlns:a16="http://schemas.microsoft.com/office/drawing/2014/main" id="{5D9F40FE-250B-4503-AFCD-CF8F0A7FEEAF}"/>
              </a:ext>
            </a:extLst>
          </p:cNvPr>
          <p:cNvSpPr/>
          <p:nvPr/>
        </p:nvSpPr>
        <p:spPr>
          <a:xfrm>
            <a:off x="4401859" y="3929402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PML</a:t>
            </a:r>
            <a:endParaRPr lang="ko-KR" altLang="en-US" dirty="0"/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A2739615-9858-4D74-81F6-729C3807BFCF}"/>
              </a:ext>
            </a:extLst>
          </p:cNvPr>
          <p:cNvSpPr/>
          <p:nvPr/>
        </p:nvSpPr>
        <p:spPr>
          <a:xfrm>
            <a:off x="2912201" y="5014864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/>
              <a:t>updateE</a:t>
            </a:r>
            <a:endParaRPr lang="en-US" altLang="ko-KR" dirty="0"/>
          </a:p>
          <a:p>
            <a:pPr algn="ctr"/>
            <a:r>
              <a:rPr lang="en-US" altLang="ko-KR" dirty="0" err="1"/>
              <a:t>updateH</a:t>
            </a:r>
            <a:endParaRPr lang="ko-KR" altLang="en-US" dirty="0"/>
          </a:p>
        </p:txBody>
      </p:sp>
      <p:sp>
        <p:nvSpPr>
          <p:cNvPr id="16" name="사각형: 둥근 모서리 15">
            <a:extLst>
              <a:ext uri="{FF2B5EF4-FFF2-40B4-BE49-F238E27FC236}">
                <a16:creationId xmlns:a16="http://schemas.microsoft.com/office/drawing/2014/main" id="{33F7FCC7-B4B9-4385-9E2B-068119A44D1B}"/>
              </a:ext>
            </a:extLst>
          </p:cNvPr>
          <p:cNvSpPr/>
          <p:nvPr/>
        </p:nvSpPr>
        <p:spPr>
          <a:xfrm>
            <a:off x="4401859" y="5014865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PML</a:t>
            </a:r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62727BD-F049-45E4-9544-FDA002E2AF2D}"/>
              </a:ext>
            </a:extLst>
          </p:cNvPr>
          <p:cNvCxnSpPr>
            <a:cxnSpLocks/>
            <a:stCxn id="7" idx="3"/>
            <a:endCxn id="13" idx="1"/>
          </p:cNvCxnSpPr>
          <p:nvPr/>
        </p:nvCxnSpPr>
        <p:spPr>
          <a:xfrm flipV="1">
            <a:off x="2466363" y="4249628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AE627F25-40EC-434D-B864-C0F88B84291A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>
            <a:off x="4160763" y="4249628"/>
            <a:ext cx="241096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44025CA9-D62B-4457-BC51-2AAF6508907A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5650423" y="4240167"/>
            <a:ext cx="2380814" cy="2120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10F5EE55-465D-4937-AE0F-CD98C3878590}"/>
              </a:ext>
            </a:extLst>
          </p:cNvPr>
          <p:cNvCxnSpPr>
            <a:cxnSpLocks/>
            <a:stCxn id="12" idx="3"/>
            <a:endCxn id="11" idx="1"/>
          </p:cNvCxnSpPr>
          <p:nvPr/>
        </p:nvCxnSpPr>
        <p:spPr>
          <a:xfrm>
            <a:off x="9279799" y="4261369"/>
            <a:ext cx="445838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71FFDA9A-6D1F-4CF9-A51A-148AB175057F}"/>
              </a:ext>
            </a:extLst>
          </p:cNvPr>
          <p:cNvCxnSpPr>
            <a:cxnSpLocks/>
          </p:cNvCxnSpPr>
          <p:nvPr/>
        </p:nvCxnSpPr>
        <p:spPr>
          <a:xfrm flipV="1">
            <a:off x="2484540" y="5335090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FD98DDD3-B179-49E4-BC17-5236CBD18C45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2466363" y="6291037"/>
            <a:ext cx="3648073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04DE5288-2F45-48A6-91BF-49F48F98B51F}"/>
              </a:ext>
            </a:extLst>
          </p:cNvPr>
          <p:cNvCxnSpPr>
            <a:cxnSpLocks/>
          </p:cNvCxnSpPr>
          <p:nvPr/>
        </p:nvCxnSpPr>
        <p:spPr>
          <a:xfrm flipV="1">
            <a:off x="4058175" y="5339258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B118872-D1CB-42C3-AA7B-5981C639ADD3}"/>
              </a:ext>
            </a:extLst>
          </p:cNvPr>
          <p:cNvCxnSpPr>
            <a:cxnSpLocks/>
          </p:cNvCxnSpPr>
          <p:nvPr/>
        </p:nvCxnSpPr>
        <p:spPr>
          <a:xfrm flipV="1">
            <a:off x="5668598" y="5319526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사각형: 둥근 모서리 41">
            <a:extLst>
              <a:ext uri="{FF2B5EF4-FFF2-40B4-BE49-F238E27FC236}">
                <a16:creationId xmlns:a16="http://schemas.microsoft.com/office/drawing/2014/main" id="{1872F2C2-D46E-4ABA-9386-BBA5F7E6D696}"/>
              </a:ext>
            </a:extLst>
          </p:cNvPr>
          <p:cNvSpPr/>
          <p:nvPr/>
        </p:nvSpPr>
        <p:spPr>
          <a:xfrm>
            <a:off x="8878437" y="4922586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ource</a:t>
            </a:r>
            <a:endParaRPr lang="ko-KR" altLang="en-US" dirty="0"/>
          </a:p>
        </p:txBody>
      </p: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7820C4C9-D87D-4BCC-A208-B1A327312E36}"/>
              </a:ext>
            </a:extLst>
          </p:cNvPr>
          <p:cNvCxnSpPr>
            <a:cxnSpLocks/>
            <a:endCxn id="42" idx="1"/>
          </p:cNvCxnSpPr>
          <p:nvPr/>
        </p:nvCxnSpPr>
        <p:spPr>
          <a:xfrm flipV="1">
            <a:off x="7790316" y="5242813"/>
            <a:ext cx="1088121" cy="1282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6646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D76F7A4A-0E14-432C-9D7D-D7192FD9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195" y="353821"/>
            <a:ext cx="10515600" cy="1325563"/>
          </a:xfrm>
        </p:spPr>
        <p:txBody>
          <a:bodyPr/>
          <a:lstStyle/>
          <a:p>
            <a:r>
              <a:rPr lang="en-US" altLang="ko-KR" dirty="0"/>
              <a:t>Update Equation</a:t>
            </a:r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B4C144C-15D3-44C2-BC86-672FCFEE4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70" y="2094517"/>
            <a:ext cx="3546617" cy="7547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C6BAE8-0C03-477A-8F98-44AE8AA37D84}"/>
              </a:ext>
            </a:extLst>
          </p:cNvPr>
          <p:cNvSpPr txBox="1"/>
          <p:nvPr/>
        </p:nvSpPr>
        <p:spPr>
          <a:xfrm>
            <a:off x="465570" y="1559592"/>
            <a:ext cx="368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E field update equation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8728F6C0-147E-497A-ACE8-47744C51F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70" y="3014903"/>
            <a:ext cx="6754168" cy="279121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C8C67346-C093-45C4-9951-A5B228E175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2597" y="2218887"/>
            <a:ext cx="4803243" cy="35872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26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E3E4249D-0B88-4A4E-9635-C4D57F058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42" y="5031808"/>
            <a:ext cx="4803243" cy="17767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제목 3">
            <a:extLst>
              <a:ext uri="{FF2B5EF4-FFF2-40B4-BE49-F238E27FC236}">
                <a16:creationId xmlns:a16="http://schemas.microsoft.com/office/drawing/2014/main" id="{1DA86346-625A-45C1-BD4C-C0C8B4EDB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306" y="199632"/>
            <a:ext cx="10515600" cy="1325563"/>
          </a:xfrm>
        </p:spPr>
        <p:txBody>
          <a:bodyPr/>
          <a:lstStyle/>
          <a:p>
            <a:r>
              <a:rPr lang="en-US" altLang="ko-KR" dirty="0"/>
              <a:t>Update Equation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1FBECD-6DEB-420C-970A-A3EB79D86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8864" y="1256748"/>
            <a:ext cx="5782482" cy="762106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84A176E-06AC-4E98-9C2F-C42670DC25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864" y="2100026"/>
            <a:ext cx="5782482" cy="466144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BA71F85-CE69-497F-A30A-244DDF64C2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043" y="1349027"/>
            <a:ext cx="4803243" cy="35872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21587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1FA636-0131-463E-B31B-511EEEAF8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363" y="204925"/>
            <a:ext cx="10515600" cy="1325563"/>
          </a:xfrm>
        </p:spPr>
        <p:txBody>
          <a:bodyPr/>
          <a:lstStyle/>
          <a:p>
            <a:r>
              <a:rPr lang="en-US" altLang="ko-KR" dirty="0"/>
              <a:t>CPML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265A7770-2863-4CC7-B578-8B72F2C8C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92265"/>
              </p:ext>
            </p:extLst>
          </p:nvPr>
        </p:nvGraphicFramePr>
        <p:xfrm>
          <a:off x="891150" y="6233626"/>
          <a:ext cx="1398163" cy="41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150" y="6233626"/>
                        <a:ext cx="1398163" cy="419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>
            <a:extLst>
              <a:ext uri="{FF2B5EF4-FFF2-40B4-BE49-F238E27FC236}">
                <a16:creationId xmlns:a16="http://schemas.microsoft.com/office/drawing/2014/main" id="{6209086C-1308-4FE4-8485-0F51BC0CE2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968" y="1255244"/>
            <a:ext cx="2439793" cy="73500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0" name="그룹 9">
            <a:extLst>
              <a:ext uri="{FF2B5EF4-FFF2-40B4-BE49-F238E27FC236}">
                <a16:creationId xmlns:a16="http://schemas.microsoft.com/office/drawing/2014/main" id="{0022D377-75AD-4EE0-B8E6-7A495269B13B}"/>
              </a:ext>
            </a:extLst>
          </p:cNvPr>
          <p:cNvGrpSpPr/>
          <p:nvPr/>
        </p:nvGrpSpPr>
        <p:grpSpPr>
          <a:xfrm>
            <a:off x="827531" y="5166157"/>
            <a:ext cx="6006518" cy="923330"/>
            <a:chOff x="827531" y="5166157"/>
            <a:chExt cx="6006518" cy="92333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C4ACDEE-3D9D-43FF-A06F-6981E78D85A4}"/>
                </a:ext>
              </a:extLst>
            </p:cNvPr>
            <p:cNvSpPr txBox="1"/>
            <p:nvPr/>
          </p:nvSpPr>
          <p:spPr>
            <a:xfrm>
              <a:off x="827531" y="5166157"/>
              <a:ext cx="60065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Depth : 10</a:t>
              </a:r>
              <a:r>
                <a:rPr lang="ko-KR" altLang="en-US" dirty="0"/>
                <a:t> </a:t>
              </a:r>
              <a:r>
                <a:rPr lang="en-US" altLang="ko-KR" dirty="0"/>
                <a:t>pixel</a:t>
              </a:r>
              <a:br>
                <a:rPr lang="en-US" altLang="ko-KR" dirty="0"/>
              </a:br>
              <a:endParaRPr lang="en-US" altLang="ko-KR" dirty="0"/>
            </a:p>
            <a:p>
              <a:r>
                <a:rPr lang="en-US" altLang="ko-KR" dirty="0"/>
                <a:t>PML grading order (     ) : 3</a:t>
              </a:r>
            </a:p>
          </p:txBody>
        </p:sp>
        <p:graphicFrame>
          <p:nvGraphicFramePr>
            <p:cNvPr id="6" name="개체 5">
              <a:extLst>
                <a:ext uri="{FF2B5EF4-FFF2-40B4-BE49-F238E27FC236}">
                  <a16:creationId xmlns:a16="http://schemas.microsoft.com/office/drawing/2014/main" id="{BBC22DF4-8870-446B-A21B-637FD589D0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04874"/>
                </p:ext>
              </p:extLst>
            </p:nvPr>
          </p:nvGraphicFramePr>
          <p:xfrm>
            <a:off x="3056692" y="5788350"/>
            <a:ext cx="355889" cy="30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6692" y="5788350"/>
                          <a:ext cx="355889" cy="30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그림 6">
            <a:extLst>
              <a:ext uri="{FF2B5EF4-FFF2-40B4-BE49-F238E27FC236}">
                <a16:creationId xmlns:a16="http://schemas.microsoft.com/office/drawing/2014/main" id="{989DC3DB-3756-4159-82BE-9E48495C7C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968" y="2053492"/>
            <a:ext cx="2439793" cy="79831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B374C8A-4D8C-4020-9523-5436716178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9969" y="2898035"/>
            <a:ext cx="2087456" cy="8296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90ECFF25-8D78-4758-9E39-3BA2C3B890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9968" y="3766317"/>
            <a:ext cx="2896101" cy="111821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07582305-38FB-4043-A379-0E80769BD0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25601" y="1201897"/>
            <a:ext cx="6211167" cy="16956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A221E271-D61B-473C-9FFD-FA5DC2AB2ED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25601" y="3008974"/>
            <a:ext cx="5820587" cy="15146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FEACB857-B4E6-4978-8C9A-76D78E08D7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25601" y="4635050"/>
            <a:ext cx="1984256" cy="4604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5A654DAB-7845-43FA-9A47-B980F729AA9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25601" y="5185428"/>
            <a:ext cx="6763694" cy="100026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3579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9D220A-0C60-4526-B77F-B5132A138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752" y="85178"/>
            <a:ext cx="10515600" cy="1325563"/>
          </a:xfrm>
        </p:spPr>
        <p:txBody>
          <a:bodyPr/>
          <a:lstStyle/>
          <a:p>
            <a:r>
              <a:rPr lang="en-US" altLang="ko-KR" dirty="0"/>
              <a:t>CPML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5E8900D-2EE1-4889-A876-973C90071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2" y="2702546"/>
            <a:ext cx="4982270" cy="8668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AB9C954E-BBC1-434B-B623-FA525B7E34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84" y="3740916"/>
            <a:ext cx="3458058" cy="8287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D2CE225A-6524-4F7A-A0E8-319648C7A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" y="1140228"/>
            <a:ext cx="5353797" cy="139084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06637F8E-3BC8-4CB1-87C2-F8364FFED5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9519" y="1140228"/>
            <a:ext cx="6539507" cy="19420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0DD6AD6-5E70-4B84-9388-64D7E93538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9519" y="3157295"/>
            <a:ext cx="5830114" cy="184810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7171491-FA22-4257-9070-CACFC3D8E4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752" y="5114682"/>
            <a:ext cx="11593543" cy="174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354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3752202-8F0E-47F8-9C69-F557A8B2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862" y="348347"/>
            <a:ext cx="10515600" cy="1325563"/>
          </a:xfrm>
        </p:spPr>
        <p:txBody>
          <a:bodyPr/>
          <a:lstStyle/>
          <a:p>
            <a:r>
              <a:rPr lang="en-US" altLang="ko-KR" dirty="0"/>
              <a:t>Simulation Result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D8E343FB-BFB9-4B68-8556-1603247EF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36342"/>
              </p:ext>
            </p:extLst>
          </p:nvPr>
        </p:nvGraphicFramePr>
        <p:xfrm>
          <a:off x="603308" y="1900413"/>
          <a:ext cx="1191238" cy="38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308" y="1900413"/>
                        <a:ext cx="1191238" cy="38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C39520A4-9FF7-432B-8092-BDEBA8A98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99127"/>
              </p:ext>
            </p:extLst>
          </p:nvPr>
        </p:nvGraphicFramePr>
        <p:xfrm>
          <a:off x="603308" y="2407641"/>
          <a:ext cx="1461697" cy="35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308" y="2407641"/>
                        <a:ext cx="1461697" cy="35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0CF4F6-A219-4B3B-8F20-9AEF9471848D}"/>
              </a:ext>
            </a:extLst>
          </p:cNvPr>
          <p:cNvSpPr txBox="1"/>
          <p:nvPr/>
        </p:nvSpPr>
        <p:spPr>
          <a:xfrm>
            <a:off x="2148895" y="2393857"/>
            <a:ext cx="3489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t the origin. 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C3B027-1FB5-437D-B662-8E58328A40C9}"/>
              </a:ext>
            </a:extLst>
          </p:cNvPr>
          <p:cNvSpPr txBox="1"/>
          <p:nvPr/>
        </p:nvSpPr>
        <p:spPr>
          <a:xfrm>
            <a:off x="485862" y="1489244"/>
            <a:ext cx="2785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Line source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2D60D9-2E78-471E-95C4-873DA9A92731}"/>
              </a:ext>
            </a:extLst>
          </p:cNvPr>
          <p:cNvSpPr txBox="1"/>
          <p:nvPr/>
        </p:nvSpPr>
        <p:spPr>
          <a:xfrm>
            <a:off x="523264" y="2834082"/>
            <a:ext cx="2542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Plot of </a:t>
            </a:r>
            <a:r>
              <a:rPr lang="en-US" altLang="ko-KR" dirty="0" err="1"/>
              <a:t>xy</a:t>
            </a:r>
            <a:r>
              <a:rPr lang="en-US" altLang="ko-KR" dirty="0"/>
              <a:t> plane. z=32 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F597F5-93E5-44D8-8723-8C0603AE60AD}"/>
              </a:ext>
            </a:extLst>
          </p:cNvPr>
          <p:cNvSpPr txBox="1"/>
          <p:nvPr/>
        </p:nvSpPr>
        <p:spPr>
          <a:xfrm>
            <a:off x="1971413" y="1900413"/>
            <a:ext cx="2877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pace : </a:t>
            </a:r>
            <a:endParaRPr lang="ko-KR" altLang="en-US" dirty="0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3243FE3B-60A2-4E8C-9E65-2DF56477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96187"/>
              </p:ext>
            </p:extLst>
          </p:nvPr>
        </p:nvGraphicFramePr>
        <p:xfrm>
          <a:off x="2896881" y="1941745"/>
          <a:ext cx="1327545" cy="32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6881" y="1941745"/>
                        <a:ext cx="1327545" cy="32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EFC68D5-47D4-47BD-BD65-04A482455574}"/>
              </a:ext>
            </a:extLst>
          </p:cNvPr>
          <p:cNvSpPr txBox="1"/>
          <p:nvPr/>
        </p:nvSpPr>
        <p:spPr>
          <a:xfrm>
            <a:off x="480134" y="5689026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50</a:t>
            </a:r>
            <a:endParaRPr lang="ko-KR" altLang="en-US" dirty="0"/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047F868C-08EE-4074-B9D8-9665E40762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894" y="3088088"/>
            <a:ext cx="4110964" cy="2740643"/>
          </a:xfrm>
          <a:prstGeom prst="rect">
            <a:avLst/>
          </a:prstGeom>
        </p:spPr>
      </p:pic>
      <p:pic>
        <p:nvPicPr>
          <p:cNvPr id="34" name="그림 33">
            <a:extLst>
              <a:ext uri="{FF2B5EF4-FFF2-40B4-BE49-F238E27FC236}">
                <a16:creationId xmlns:a16="http://schemas.microsoft.com/office/drawing/2014/main" id="{A6517738-3274-47F9-B648-89917B1ADAA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9957" y="3118802"/>
            <a:ext cx="4110964" cy="2740643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99E8F81D-4ADB-4329-AD2C-56BCDDE1FB5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050" y="3098325"/>
            <a:ext cx="4110964" cy="2740643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53F3D848-3F0A-405B-A015-02297984BCA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265" y="3098324"/>
            <a:ext cx="4110964" cy="2740643"/>
          </a:xfrm>
          <a:prstGeom prst="rect">
            <a:avLst/>
          </a:prstGeom>
        </p:spPr>
      </p:pic>
      <p:pic>
        <p:nvPicPr>
          <p:cNvPr id="40" name="그림 39">
            <a:extLst>
              <a:ext uri="{FF2B5EF4-FFF2-40B4-BE49-F238E27FC236}">
                <a16:creationId xmlns:a16="http://schemas.microsoft.com/office/drawing/2014/main" id="{B23A0452-5284-4ECC-A7E3-398DE014CE4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472" y="3088088"/>
            <a:ext cx="4110962" cy="2740642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90CA4A0D-9AC8-40B9-91F1-61487BE43D2A}"/>
              </a:ext>
            </a:extLst>
          </p:cNvPr>
          <p:cNvSpPr txBox="1"/>
          <p:nvPr/>
        </p:nvSpPr>
        <p:spPr>
          <a:xfrm>
            <a:off x="2737386" y="5689026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100</a:t>
            </a:r>
            <a:endParaRPr lang="ko-KR" altLang="en-US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7996B70-B551-4995-882A-57B57235E0A1}"/>
              </a:ext>
            </a:extLst>
          </p:cNvPr>
          <p:cNvSpPr txBox="1"/>
          <p:nvPr/>
        </p:nvSpPr>
        <p:spPr>
          <a:xfrm>
            <a:off x="5129491" y="5691134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15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C87E0E7-F45B-468D-83C2-14AC7EB122CB}"/>
              </a:ext>
            </a:extLst>
          </p:cNvPr>
          <p:cNvSpPr txBox="1"/>
          <p:nvPr/>
        </p:nvSpPr>
        <p:spPr>
          <a:xfrm>
            <a:off x="7521596" y="5693242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20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BE29E50-3FA9-4225-B436-BB727560C192}"/>
              </a:ext>
            </a:extLst>
          </p:cNvPr>
          <p:cNvSpPr txBox="1"/>
          <p:nvPr/>
        </p:nvSpPr>
        <p:spPr>
          <a:xfrm>
            <a:off x="9913701" y="5695350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25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917040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93C05AE-1466-4A4A-BC83-8C6C35994E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urce</a:t>
            </a:r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5C94B7-988F-46AE-A023-F5CDA1EC5061}"/>
              </a:ext>
            </a:extLst>
          </p:cNvPr>
          <p:cNvSpPr txBox="1"/>
          <p:nvPr/>
        </p:nvSpPr>
        <p:spPr>
          <a:xfrm>
            <a:off x="838200" y="1690688"/>
            <a:ext cx="9729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임의의 </a:t>
            </a:r>
            <a:r>
              <a:rPr lang="en-US" altLang="ko-KR" dirty="0"/>
              <a:t>polarization, direction, function</a:t>
            </a:r>
            <a:r>
              <a:rPr lang="ko-KR" altLang="en-US" dirty="0"/>
              <a:t>을 만족시키는 </a:t>
            </a:r>
            <a:r>
              <a:rPr lang="en-US" altLang="ko-KR" dirty="0"/>
              <a:t>source</a:t>
            </a:r>
            <a:r>
              <a:rPr lang="ko-KR" altLang="en-US" dirty="0"/>
              <a:t>를 디자인하는 것이 목표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가능한 </a:t>
            </a:r>
            <a:r>
              <a:rPr lang="en-US" altLang="ko-KR" dirty="0"/>
              <a:t>source</a:t>
            </a:r>
            <a:r>
              <a:rPr lang="ko-KR" altLang="en-US" dirty="0"/>
              <a:t>는 </a:t>
            </a:r>
            <a:r>
              <a:rPr lang="en-US" altLang="ko-KR" dirty="0"/>
              <a:t>plane source, line source, point source </a:t>
            </a:r>
            <a:r>
              <a:rPr lang="ko-KR" altLang="en-US" dirty="0"/>
              <a:t>세가지의 종류로 디자인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3873752-43B1-4BB1-9904-A89937CC2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087" y="2473250"/>
            <a:ext cx="3832627" cy="646331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44F6552-051D-41CB-9699-B3D93C323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766" y="2473249"/>
            <a:ext cx="5652226" cy="646331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D63F8913-572E-4206-94AA-1F7F3FCE12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766" y="3255810"/>
            <a:ext cx="5839770" cy="579048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B651E68-FF26-46F0-A14C-BEF6433376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578" y="3901783"/>
            <a:ext cx="3597552" cy="2398368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CDF9CCE3-92CB-4041-A2B7-493EA6283C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311" y="3902141"/>
            <a:ext cx="3597552" cy="2398368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9C8D7B46-DF50-4986-9E1D-3F32749400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352" y="3901783"/>
            <a:ext cx="3597552" cy="239836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02DA5A9D-BB76-4F63-8B67-B0491249422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973" y="3901782"/>
            <a:ext cx="3597553" cy="2398369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8AFD10B0-0BF1-4DAF-B968-A58D191744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241" y="3901782"/>
            <a:ext cx="3597553" cy="239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326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E48BEE9-B1FA-4C03-B328-03267FC2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ructure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C9981034-308F-4A76-920F-A5DA58EE9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987" y="1984043"/>
            <a:ext cx="7154273" cy="457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D4BE41-7A6D-4184-90BF-3C4F1018C218}"/>
              </a:ext>
            </a:extLst>
          </p:cNvPr>
          <p:cNvSpPr txBox="1"/>
          <p:nvPr/>
        </p:nvSpPr>
        <p:spPr>
          <a:xfrm>
            <a:off x="682925" y="1506022"/>
            <a:ext cx="3716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Rectangular </a:t>
            </a:r>
            <a:endParaRPr lang="ko-KR" alt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0C9D8B-F2DB-47BA-AADF-1A945336F65F}"/>
              </a:ext>
            </a:extLst>
          </p:cNvPr>
          <p:cNvSpPr txBox="1"/>
          <p:nvPr/>
        </p:nvSpPr>
        <p:spPr>
          <a:xfrm>
            <a:off x="682925" y="2646919"/>
            <a:ext cx="3716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phere 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166A18-2F7D-43D5-B27E-683E51CC3C9D}"/>
              </a:ext>
            </a:extLst>
          </p:cNvPr>
          <p:cNvSpPr txBox="1"/>
          <p:nvPr/>
        </p:nvSpPr>
        <p:spPr>
          <a:xfrm>
            <a:off x="838200" y="3131389"/>
            <a:ext cx="7072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 Dielectric Smoothing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283D3F51-CDE3-4C66-A133-D61DED37FF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68596"/>
            <a:ext cx="4697688" cy="3131792"/>
          </a:xfrm>
          <a:prstGeom prst="rect">
            <a:avLst/>
          </a:prstGeom>
        </p:spPr>
      </p:pic>
      <p:pic>
        <p:nvPicPr>
          <p:cNvPr id="10" name="그림 9" descr="광장이(가) 표시된 사진&#10;&#10;자동 생성된 설명">
            <a:extLst>
              <a:ext uri="{FF2B5EF4-FFF2-40B4-BE49-F238E27FC236}">
                <a16:creationId xmlns:a16="http://schemas.microsoft.com/office/drawing/2014/main" id="{5862D491-F4F4-4056-8BB8-93F15C9AA0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735" y="3268596"/>
            <a:ext cx="4697688" cy="313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2740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47D98FF7F23B5C4FA0C20AC7792436F7" ma:contentTypeVersion="10" ma:contentTypeDescription="새 문서를 만듭니다." ma:contentTypeScope="" ma:versionID="57972589a315c5a9a286c5deb98569af">
  <xsd:schema xmlns:xsd="http://www.w3.org/2001/XMLSchema" xmlns:xs="http://www.w3.org/2001/XMLSchema" xmlns:p="http://schemas.microsoft.com/office/2006/metadata/properties" xmlns:ns3="add3c42c-195b-40c4-8b04-f455d94feb0e" targetNamespace="http://schemas.microsoft.com/office/2006/metadata/properties" ma:root="true" ma:fieldsID="622818e10c1c9cfe9fbfa8bcc26b4b60" ns3:_="">
    <xsd:import namespace="add3c42c-195b-40c4-8b04-f455d94feb0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d3c42c-195b-40c4-8b04-f455d94feb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9C7D714-7832-488A-A0D1-090B1AA9F86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377415B-559F-43FE-8A6F-F21ED3C983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dd3c42c-195b-40c4-8b04-f455d94feb0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7100ABB-C511-4620-8698-E9C3D88137CE}">
  <ds:schemaRefs>
    <ds:schemaRef ds:uri="http://schemas.microsoft.com/office/2006/metadata/properties"/>
    <ds:schemaRef ds:uri="http://purl.org/dc/elements/1.1/"/>
    <ds:schemaRef ds:uri="http://schemas.microsoft.com/office/2006/documentManagement/types"/>
    <ds:schemaRef ds:uri="http://www.w3.org/XML/1998/namespace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add3c42c-195b-40c4-8b04-f455d94feb0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166</Words>
  <Application>Microsoft Office PowerPoint</Application>
  <PresentationFormat>와이드스크린</PresentationFormat>
  <Paragraphs>43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2" baseType="lpstr">
      <vt:lpstr>맑은 고딕</vt:lpstr>
      <vt:lpstr>Arial</vt:lpstr>
      <vt:lpstr>Office 테마</vt:lpstr>
      <vt:lpstr>Equation</vt:lpstr>
      <vt:lpstr>3D FDTD modularization</vt:lpstr>
      <vt:lpstr>Update Equation</vt:lpstr>
      <vt:lpstr>Update Equation</vt:lpstr>
      <vt:lpstr>CPML</vt:lpstr>
      <vt:lpstr>CPML</vt:lpstr>
      <vt:lpstr>Simulation Result</vt:lpstr>
      <vt:lpstr>Source</vt:lpstr>
      <vt:lpstr>Stru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D FDTD modularization</dc:title>
  <dc:creator>현준 마</dc:creator>
  <cp:lastModifiedBy>현준 마</cp:lastModifiedBy>
  <cp:revision>14</cp:revision>
  <dcterms:created xsi:type="dcterms:W3CDTF">2020-12-22T03:09:00Z</dcterms:created>
  <dcterms:modified xsi:type="dcterms:W3CDTF">2020-12-22T10:2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D98FF7F23B5C4FA0C20AC7792436F7</vt:lpwstr>
  </property>
</Properties>
</file>